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35FD" w:rsidRDefault="003935FD" w:rsidP="003935FD">
      <w:r>
        <w:t>Алгебра и начала математического анализа, 11 класс</w:t>
      </w:r>
    </w:p>
    <w:p w:rsidR="003935FD" w:rsidRPr="00F12650" w:rsidRDefault="003935FD" w:rsidP="003935F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3935FD" w:rsidRPr="00F12650" w:rsidRDefault="003935FD" w:rsidP="003935F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Системы уравнений с несколькими неизвестны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3935FD" w:rsidRDefault="003935FD" w:rsidP="003935F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профильный уровень</w:t>
      </w:r>
      <w:r w:rsidRPr="00413B3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3935FD" w:rsidRPr="00413B38" w:rsidRDefault="003935FD" w:rsidP="003935F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773"/>
        <w:gridCol w:w="7444"/>
      </w:tblGrid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Pr="00F12650" w:rsidRDefault="003935FD" w:rsidP="00E616A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4</w: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Pr="00AA0281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ом подстановки</w:t>
            </w:r>
          </w:p>
          <w:p w:rsidR="003935FD" w:rsidRPr="00F12650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7246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34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9.75pt" o:ole="">
                  <v:imagedata r:id="rId5" o:title=""/>
                </v:shape>
                <o:OLEObject Type="Embed" ProgID="Equation.DSMT4" ShapeID="_x0000_i1025" DrawAspect="Content" ObjectID="_1618679882" r:id="rId6"/>
              </w:objec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Pr="0051781F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1781F">
              <w:rPr>
                <w:rFonts w:ascii="Times New Roman" w:eastAsia="Calibri" w:hAnsi="Times New Roman" w:cs="Times New Roman"/>
                <w:position w:val="-44"/>
                <w:sz w:val="24"/>
                <w:szCs w:val="24"/>
              </w:rPr>
              <w:object w:dxaOrig="1820" w:dyaOrig="999">
                <v:shape id="_x0000_i1030" type="#_x0000_t75" style="width:90.75pt;height:50.25pt" o:ole="">
                  <v:imagedata r:id="rId7" o:title=""/>
                </v:shape>
                <o:OLEObject Type="Embed" ProgID="Equation.DSMT4" ShapeID="_x0000_i1030" DrawAspect="Content" ObjectID="_1618679883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 методом сложения</w:t>
            </w:r>
          </w:p>
          <w:p w:rsidR="003935FD" w:rsidRPr="00F12650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0281">
              <w:rPr>
                <w:rFonts w:ascii="Times New Roman" w:eastAsia="Calibri" w:hAnsi="Times New Roman" w:cs="Times New Roman"/>
                <w:position w:val="-38"/>
                <w:sz w:val="24"/>
                <w:szCs w:val="24"/>
              </w:rPr>
              <w:object w:dxaOrig="2439" w:dyaOrig="880">
                <v:shape id="_x0000_i1026" type="#_x0000_t75" style="width:122.25pt;height:44.25pt" o:ole="">
                  <v:imagedata r:id="rId9" o:title=""/>
                </v:shape>
                <o:OLEObject Type="Embed" ProgID="Equation.DSMT4" ShapeID="_x0000_i1026" DrawAspect="Content" ObjectID="_1618679884" r:id="rId10"/>
              </w:objec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3935FD" w:rsidRPr="00D410E5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AA7246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2160" w:dyaOrig="800">
                <v:shape id="_x0000_i1027" type="#_x0000_t75" style="width:108pt;height:39.75pt" o:ole="">
                  <v:imagedata r:id="rId11" o:title=""/>
                </v:shape>
                <o:OLEObject Type="Embed" ProgID="Equation.DSMT4" ShapeID="_x0000_i1027" DrawAspect="Content" ObjectID="_1618679885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3935FD" w:rsidRPr="00D410E5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A3C0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2360" w:dyaOrig="920">
                <v:shape id="_x0000_i1028" type="#_x0000_t75" style="width:117.75pt;height:45.75pt" o:ole="">
                  <v:imagedata r:id="rId13" o:title=""/>
                </v:shape>
                <o:OLEObject Type="Embed" ProgID="Equation.DSMT4" ShapeID="_x0000_i1028" DrawAspect="Content" ObjectID="_1618679886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3935FD" w:rsidRPr="00D410E5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64AC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1780" w:dyaOrig="800">
                <v:shape id="_x0000_i1029" type="#_x0000_t75" style="width:89.25pt;height:39.75pt" o:ole="">
                  <v:imagedata r:id="rId15" o:title=""/>
                </v:shape>
                <o:OLEObject Type="Embed" ProgID="Equation.DSMT4" ShapeID="_x0000_i1029" DrawAspect="Content" ObjectID="_1618679887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935FD" w:rsidRPr="00F12650" w:rsidTr="00E616A9">
        <w:trPr>
          <w:jc w:val="center"/>
        </w:trPr>
        <w:tc>
          <w:tcPr>
            <w:tcW w:w="773" w:type="dxa"/>
          </w:tcPr>
          <w:p w:rsidR="003935FD" w:rsidRPr="00F12650" w:rsidRDefault="003935FD" w:rsidP="00E616A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3935FD" w:rsidRDefault="003935FD" w:rsidP="00E616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81F">
              <w:rPr>
                <w:rFonts w:ascii="Times New Roman" w:eastAsia="Calibri" w:hAnsi="Times New Roman" w:cs="Times New Roman"/>
                <w:position w:val="-44"/>
                <w:sz w:val="24"/>
                <w:szCs w:val="24"/>
              </w:rPr>
              <w:object w:dxaOrig="2540" w:dyaOrig="999">
                <v:shape id="_x0000_i1031" type="#_x0000_t75" style="width:126.75pt;height:50.25pt" o:ole="">
                  <v:imagedata r:id="rId17" o:title=""/>
                </v:shape>
                <o:OLEObject Type="Embed" ProgID="Equation.DSMT4" ShapeID="_x0000_i1031" DrawAspect="Content" ObjectID="_1618679888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935FD" w:rsidRDefault="003935FD" w:rsidP="003935FD"/>
    <w:p w:rsidR="003935FD" w:rsidRDefault="003935FD" w:rsidP="003935FD"/>
    <w:p w:rsidR="005457BF" w:rsidRDefault="005457BF">
      <w:bookmarkStart w:id="0" w:name="_GoBack"/>
      <w:bookmarkEnd w:id="0"/>
    </w:p>
    <w:sectPr w:rsidR="005457BF">
      <w:head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59FF" w:rsidRDefault="003935FD">
    <w:pPr>
      <w:pStyle w:val="a4"/>
    </w:pPr>
    <w:r>
      <w:t>МБОУ «Гвардейская школа-гимназия №2»</w:t>
    </w:r>
  </w:p>
  <w:p w:rsidR="00C459FF" w:rsidRDefault="003935FD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35FD"/>
    <w:rsid w:val="003935FD"/>
    <w:rsid w:val="005457BF"/>
    <w:rsid w:val="00A629EE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8CCC3D-3B3C-44EB-A3EF-15DBE664F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35F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3935F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935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935FD"/>
  </w:style>
  <w:style w:type="table" w:styleId="a3">
    <w:name w:val="Table Grid"/>
    <w:basedOn w:val="a1"/>
    <w:uiPriority w:val="39"/>
    <w:rsid w:val="003935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2</Words>
  <Characters>468</Characters>
  <Application>Microsoft Office Word</Application>
  <DocSecurity>0</DocSecurity>
  <Lines>3</Lines>
  <Paragraphs>1</Paragraphs>
  <ScaleCrop>false</ScaleCrop>
  <Company/>
  <LinksUpToDate>false</LinksUpToDate>
  <CharactersWithSpaces>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9-05-06T17:29:00Z</dcterms:created>
  <dcterms:modified xsi:type="dcterms:W3CDTF">2019-05-06T17:31:00Z</dcterms:modified>
</cp:coreProperties>
</file>